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DAE" w:rsidRPr="002E5A5C" w:rsidRDefault="002F27A4" w:rsidP="000C65AC">
      <w:pPr>
        <w:rPr>
          <w:rFonts w:hint="cs"/>
          <w:b/>
          <w:bCs/>
          <w:sz w:val="28"/>
          <w:szCs w:val="28"/>
          <w:rtl/>
          <w:lang w:bidi="ar-DZ"/>
        </w:rPr>
      </w:pPr>
      <w:r w:rsidRPr="002E5A5C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657350</wp:posOffset>
                </wp:positionH>
                <wp:positionV relativeFrom="paragraph">
                  <wp:posOffset>-133350</wp:posOffset>
                </wp:positionV>
                <wp:extent cx="3200400" cy="647700"/>
                <wp:effectExtent l="16510" t="41910" r="12065" b="24765"/>
                <wp:wrapNone/>
                <wp:docPr id="27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200400" cy="6477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F27A4" w:rsidRDefault="002F27A4" w:rsidP="002F27A4">
                            <w:pPr>
                              <w:jc w:val="center"/>
                            </w:pPr>
                            <w:r w:rsidRPr="002F27A4">
                              <w:rPr>
                                <w:rFonts w:ascii="Andalus" w:hAnsi="Andalus" w:cs="Andalus"/>
                                <w:outline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الاختبار الثالث في مادة</w:t>
                            </w:r>
                            <w:r>
                              <w:rPr>
                                <w:rFonts w:ascii="Andalus" w:hAnsi="Andalus" w:cs="Andalus"/>
                                <w:outline/>
                                <w:color w:val="000000"/>
                                <w:sz w:val="72"/>
                                <w:szCs w:val="72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 xml:space="preserve"> الرياضيات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2" o:spid="_x0000_s1026" type="#_x0000_t202" style="position:absolute;left:0;text-align:left;margin-left:130.5pt;margin-top:-10.5pt;width:252pt;height:51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" filled="f" stroked="f">
                <o:lock v:ext="edit" shapetype="t"/>
                <v:textbox style="mso-fit-shape-to-text:t">
                  <w:txbxContent>
                    <w:p w:rsidR="002F27A4" w:rsidRDefault="002F27A4" w:rsidP="002F27A4">
                      <w:pPr>
                        <w:jc w:val="center"/>
                      </w:pPr>
                      <w:r w:rsidRPr="002F27A4">
                        <w:rPr>
                          <w:rFonts w:ascii="Andalus" w:hAnsi="Andalus" w:cs="Andalus"/>
                          <w:outline/>
                          <w:color w:val="000000"/>
                          <w:sz w:val="40"/>
                          <w:szCs w:val="4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الاختبار الثالث في مادة</w:t>
                      </w:r>
                      <w:r>
                        <w:rPr>
                          <w:rFonts w:ascii="Andalus" w:hAnsi="Andalus" w:cs="Andalus"/>
                          <w:outline/>
                          <w:color w:val="000000"/>
                          <w:sz w:val="72"/>
                          <w:szCs w:val="72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 xml:space="preserve"> الرياضيات</w:t>
                      </w:r>
                    </w:p>
                  </w:txbxContent>
                </v:textbox>
              </v:shape>
            </w:pict>
          </mc:Fallback>
        </mc:AlternateContent>
      </w:r>
    </w:p>
    <w:p w:rsidR="00A96314" w:rsidRPr="002E5A5C" w:rsidRDefault="00A96314" w:rsidP="00E35E44">
      <w:pPr>
        <w:rPr>
          <w:rFonts w:hint="cs"/>
          <w:b/>
          <w:bCs/>
          <w:sz w:val="28"/>
          <w:szCs w:val="28"/>
          <w:rtl/>
          <w:lang w:bidi="ar-DZ"/>
        </w:rPr>
      </w:pPr>
      <w:r w:rsidRPr="002E5A5C">
        <w:rPr>
          <w:rFonts w:hint="cs"/>
          <w:b/>
          <w:bCs/>
          <w:sz w:val="28"/>
          <w:szCs w:val="28"/>
          <w:u w:val="double"/>
          <w:rtl/>
          <w:lang w:bidi="ar-DZ"/>
        </w:rPr>
        <w:t>المستوى</w:t>
      </w:r>
      <w:r w:rsidRPr="002E5A5C">
        <w:rPr>
          <w:rFonts w:hint="cs"/>
          <w:b/>
          <w:bCs/>
          <w:sz w:val="28"/>
          <w:szCs w:val="28"/>
          <w:rtl/>
          <w:lang w:bidi="ar-DZ"/>
        </w:rPr>
        <w:t xml:space="preserve">: </w:t>
      </w:r>
      <w:r w:rsidR="00466429" w:rsidRPr="002E5A5C">
        <w:rPr>
          <w:rFonts w:hint="cs"/>
          <w:b/>
          <w:bCs/>
          <w:sz w:val="28"/>
          <w:szCs w:val="28"/>
          <w:rtl/>
          <w:lang w:bidi="ar-DZ"/>
        </w:rPr>
        <w:t>ثالثة</w:t>
      </w:r>
      <w:r w:rsidRPr="002E5A5C">
        <w:rPr>
          <w:rFonts w:hint="cs"/>
          <w:b/>
          <w:bCs/>
          <w:sz w:val="28"/>
          <w:szCs w:val="28"/>
          <w:rtl/>
          <w:lang w:bidi="ar-DZ"/>
        </w:rPr>
        <w:t xml:space="preserve"> متوسط</w:t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rtl/>
          <w:lang w:bidi="ar-DZ"/>
        </w:rPr>
        <w:tab/>
      </w:r>
      <w:r w:rsidR="00E35E44">
        <w:rPr>
          <w:rFonts w:hint="cs"/>
          <w:b/>
          <w:bCs/>
          <w:sz w:val="28"/>
          <w:szCs w:val="28"/>
          <w:rtl/>
          <w:lang w:bidi="ar-DZ"/>
        </w:rPr>
        <w:tab/>
      </w:r>
      <w:r w:rsidRPr="002E5A5C">
        <w:rPr>
          <w:rFonts w:hint="cs"/>
          <w:b/>
          <w:bCs/>
          <w:sz w:val="28"/>
          <w:szCs w:val="28"/>
          <w:u w:val="double"/>
          <w:rtl/>
          <w:lang w:bidi="ar-DZ"/>
        </w:rPr>
        <w:t>المدة</w:t>
      </w:r>
      <w:r w:rsidRPr="002E5A5C">
        <w:rPr>
          <w:rFonts w:hint="cs"/>
          <w:b/>
          <w:bCs/>
          <w:sz w:val="28"/>
          <w:szCs w:val="28"/>
          <w:rtl/>
          <w:lang w:bidi="ar-DZ"/>
        </w:rPr>
        <w:t>: ساعتان</w:t>
      </w:r>
    </w:p>
    <w:p w:rsidR="00785628" w:rsidRPr="002E5A5C" w:rsidRDefault="00785628" w:rsidP="00694059">
      <w:pPr>
        <w:rPr>
          <w:b/>
          <w:bCs/>
          <w:sz w:val="28"/>
          <w:szCs w:val="28"/>
          <w:u w:val="single"/>
          <w:lang w:bidi="ar-DZ"/>
        </w:rPr>
      </w:pPr>
    </w:p>
    <w:p w:rsidR="000C65AC" w:rsidRDefault="006848FE" w:rsidP="000C65AC">
      <w:pPr>
        <w:rPr>
          <w:rFonts w:hint="cs"/>
          <w:b/>
          <w:bCs/>
          <w:sz w:val="28"/>
          <w:szCs w:val="28"/>
          <w:rtl/>
          <w:lang w:bidi="ar-DZ"/>
        </w:rPr>
      </w:pPr>
      <w:r w:rsidRPr="00E0794B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E0794B">
        <w:rPr>
          <w:rFonts w:hint="cs"/>
          <w:b/>
          <w:bCs/>
          <w:sz w:val="28"/>
          <w:szCs w:val="28"/>
          <w:u w:val="single"/>
          <w:rtl/>
          <w:lang w:bidi="ar-DZ"/>
        </w:rPr>
        <w:t>الأول</w:t>
      </w:r>
      <w:r w:rsidR="0053601C" w:rsidRPr="00E0794B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E0794B">
        <w:rPr>
          <w:rFonts w:hint="cs"/>
          <w:b/>
          <w:bCs/>
          <w:sz w:val="28"/>
          <w:szCs w:val="28"/>
          <w:rtl/>
          <w:lang w:bidi="ar-DZ"/>
        </w:rPr>
        <w:t>:</w:t>
      </w:r>
      <w:proofErr w:type="gramEnd"/>
      <w:r w:rsidR="00CE594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0C65AC">
        <w:rPr>
          <w:rFonts w:hint="cs"/>
          <w:b/>
          <w:bCs/>
          <w:sz w:val="28"/>
          <w:szCs w:val="28"/>
          <w:rtl/>
          <w:lang w:bidi="ar-DZ"/>
        </w:rPr>
        <w:t xml:space="preserve">(3 نقاط) </w:t>
      </w:r>
    </w:p>
    <w:p w:rsidR="000D6CC1" w:rsidRDefault="000C65AC" w:rsidP="000F4ADF">
      <w:p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b/>
          <w:bCs/>
          <w:sz w:val="28"/>
          <w:szCs w:val="28"/>
          <w:lang w:val="fr-FR" w:bidi="ar-DZ"/>
        </w:rPr>
        <w:t>ABCD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ستطيل طوله </w:t>
      </w:r>
      <w:r>
        <w:rPr>
          <w:b/>
          <w:bCs/>
          <w:sz w:val="28"/>
          <w:szCs w:val="28"/>
          <w:lang w:val="fr-FR" w:bidi="ar-DZ"/>
        </w:rPr>
        <w:t>(Y + 5)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و عرضه 7 (وحدة الطول هي </w:t>
      </w:r>
      <w:r>
        <w:rPr>
          <w:b/>
          <w:bCs/>
          <w:sz w:val="28"/>
          <w:szCs w:val="28"/>
          <w:lang w:val="fr-FR" w:bidi="ar-DZ"/>
        </w:rPr>
        <w:t>cm</w:t>
      </w:r>
      <w:r>
        <w:rPr>
          <w:rFonts w:hint="cs"/>
          <w:b/>
          <w:bCs/>
          <w:sz w:val="28"/>
          <w:szCs w:val="28"/>
          <w:rtl/>
          <w:lang w:val="fr-FR" w:bidi="ar-DZ"/>
        </w:rPr>
        <w:t>)</w:t>
      </w:r>
    </w:p>
    <w:p w:rsidR="000C65AC" w:rsidRDefault="000C65AC" w:rsidP="000C65AC">
      <w:pPr>
        <w:numPr>
          <w:ilvl w:val="0"/>
          <w:numId w:val="29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عبّر عن </w:t>
      </w:r>
      <w:r>
        <w:rPr>
          <w:b/>
          <w:bCs/>
          <w:sz w:val="28"/>
          <w:szCs w:val="28"/>
          <w:lang w:val="fr-FR" w:bidi="ar-DZ"/>
        </w:rPr>
        <w:t>P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حيط هذا المستطيل بدلالة </w:t>
      </w:r>
      <w:r>
        <w:rPr>
          <w:b/>
          <w:bCs/>
          <w:sz w:val="28"/>
          <w:szCs w:val="28"/>
          <w:lang w:val="fr-FR" w:bidi="ar-DZ"/>
        </w:rPr>
        <w:t>Y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bookmarkStart w:id="0" w:name="_GoBack"/>
      <w:bookmarkEnd w:id="0"/>
    </w:p>
    <w:p w:rsidR="000C65AC" w:rsidRPr="000C65AC" w:rsidRDefault="000C65AC" w:rsidP="000C65AC">
      <w:pPr>
        <w:numPr>
          <w:ilvl w:val="0"/>
          <w:numId w:val="29"/>
        </w:num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وجد قيمة </w:t>
      </w:r>
      <w:r>
        <w:rPr>
          <w:b/>
          <w:bCs/>
          <w:sz w:val="28"/>
          <w:szCs w:val="28"/>
          <w:lang w:val="fr-FR" w:bidi="ar-DZ"/>
        </w:rPr>
        <w:t>Y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حتى يكون المستطيل </w:t>
      </w:r>
      <w:r>
        <w:rPr>
          <w:b/>
          <w:bCs/>
          <w:sz w:val="28"/>
          <w:szCs w:val="28"/>
          <w:lang w:val="fr-FR" w:bidi="ar-DZ"/>
        </w:rPr>
        <w:t>ABCD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يساوي 32. </w:t>
      </w:r>
    </w:p>
    <w:p w:rsidR="00B76209" w:rsidRDefault="002D0C1C" w:rsidP="00EA7567">
      <w:pPr>
        <w:rPr>
          <w:rFonts w:hint="cs"/>
          <w:b/>
          <w:bCs/>
          <w:sz w:val="28"/>
          <w:szCs w:val="28"/>
          <w:rtl/>
          <w:lang w:val="fr-FR" w:bidi="ar-DZ"/>
        </w:rPr>
      </w:pPr>
      <w:r w:rsidRPr="00E0794B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Pr="00E0794B">
        <w:rPr>
          <w:rFonts w:hint="cs"/>
          <w:b/>
          <w:bCs/>
          <w:sz w:val="28"/>
          <w:szCs w:val="28"/>
          <w:rtl/>
          <w:lang w:bidi="ar-DZ"/>
        </w:rPr>
        <w:t>:</w:t>
      </w:r>
      <w:r w:rsidR="00B76209" w:rsidRPr="00E0794B"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="003F62A8">
        <w:rPr>
          <w:rFonts w:hint="cs"/>
          <w:b/>
          <w:bCs/>
          <w:sz w:val="28"/>
          <w:szCs w:val="28"/>
          <w:rtl/>
          <w:lang w:val="fr-FR" w:bidi="ar-DZ"/>
        </w:rPr>
        <w:t>(3 نقاط)</w:t>
      </w:r>
    </w:p>
    <w:p w:rsidR="003F62A8" w:rsidRPr="00E0794B" w:rsidRDefault="003F62A8" w:rsidP="00EA7567">
      <w:pPr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عند إجابة 40 تلميذ حول سؤال ((كم وقتا تقضيه في المراجعة يوميا))، كانت الإجابات حسب الجدول الآتي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0"/>
        <w:gridCol w:w="1750"/>
        <w:gridCol w:w="1749"/>
        <w:gridCol w:w="1750"/>
        <w:gridCol w:w="1750"/>
        <w:gridCol w:w="1730"/>
      </w:tblGrid>
      <w:tr w:rsidR="003F62A8" w:rsidRPr="004B5766" w:rsidTr="004B5766">
        <w:tc>
          <w:tcPr>
            <w:tcW w:w="1771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75≤T</w:t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sym w:font="Symbol" w:char="F03C"/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90</w:t>
            </w:r>
          </w:p>
        </w:tc>
        <w:tc>
          <w:tcPr>
            <w:tcW w:w="1771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60≤T</w:t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sym w:font="Symbol" w:char="F03C"/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75</w:t>
            </w:r>
          </w:p>
        </w:tc>
        <w:tc>
          <w:tcPr>
            <w:tcW w:w="1771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45≤T</w:t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sym w:font="Symbol" w:char="F03C"/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60</w:t>
            </w:r>
          </w:p>
        </w:tc>
        <w:tc>
          <w:tcPr>
            <w:tcW w:w="1772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30≤T</w:t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sym w:font="Symbol" w:char="F03C"/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45</w:t>
            </w:r>
          </w:p>
        </w:tc>
        <w:tc>
          <w:tcPr>
            <w:tcW w:w="1772" w:type="dxa"/>
            <w:vAlign w:val="center"/>
          </w:tcPr>
          <w:p w:rsidR="003F62A8" w:rsidRPr="004B5766" w:rsidRDefault="0072235F" w:rsidP="004B5766">
            <w:pPr>
              <w:jc w:val="center"/>
              <w:rPr>
                <w:b/>
                <w:bCs/>
                <w:sz w:val="28"/>
                <w:szCs w:val="28"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15≤T</w:t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sym w:font="Symbol" w:char="F03C"/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30</w:t>
            </w:r>
          </w:p>
        </w:tc>
        <w:tc>
          <w:tcPr>
            <w:tcW w:w="1772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دة (</w:t>
            </w: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mn</w:t>
            </w:r>
            <w:r w:rsidRPr="004B576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</w:t>
            </w:r>
          </w:p>
        </w:tc>
      </w:tr>
      <w:tr w:rsidR="003F62A8" w:rsidRPr="004B5766" w:rsidTr="004B5766">
        <w:trPr>
          <w:trHeight w:val="582"/>
        </w:trPr>
        <w:tc>
          <w:tcPr>
            <w:tcW w:w="1771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6</w:t>
            </w:r>
          </w:p>
        </w:tc>
        <w:tc>
          <w:tcPr>
            <w:tcW w:w="1771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9</w:t>
            </w:r>
          </w:p>
        </w:tc>
        <w:tc>
          <w:tcPr>
            <w:tcW w:w="1771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X</w:t>
            </w:r>
          </w:p>
        </w:tc>
        <w:tc>
          <w:tcPr>
            <w:tcW w:w="1772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7</w:t>
            </w:r>
          </w:p>
        </w:tc>
        <w:tc>
          <w:tcPr>
            <w:tcW w:w="1772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b/>
                <w:bCs/>
                <w:sz w:val="28"/>
                <w:szCs w:val="28"/>
                <w:lang w:val="fr-FR" w:bidi="ar-DZ"/>
              </w:rPr>
              <w:t>13</w:t>
            </w:r>
          </w:p>
        </w:tc>
        <w:tc>
          <w:tcPr>
            <w:tcW w:w="1772" w:type="dxa"/>
            <w:vAlign w:val="center"/>
          </w:tcPr>
          <w:p w:rsidR="003F62A8" w:rsidRPr="004B5766" w:rsidRDefault="0072235F" w:rsidP="004B5766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4B5766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عدد</w:t>
            </w:r>
          </w:p>
        </w:tc>
      </w:tr>
    </w:tbl>
    <w:p w:rsidR="00CE594E" w:rsidRPr="00E0794B" w:rsidRDefault="0072235F" w:rsidP="0072235F">
      <w:pPr>
        <w:numPr>
          <w:ilvl w:val="0"/>
          <w:numId w:val="30"/>
        </w:num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نقل </w:t>
      </w:r>
      <w:proofErr w:type="gramStart"/>
      <w:r>
        <w:rPr>
          <w:rFonts w:hint="cs"/>
          <w:b/>
          <w:bCs/>
          <w:sz w:val="28"/>
          <w:szCs w:val="28"/>
          <w:rtl/>
          <w:lang w:val="fr-FR" w:bidi="ar-DZ"/>
        </w:rPr>
        <w:t>و أكمل</w:t>
      </w:r>
      <w:proofErr w:type="gramEnd"/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الجدول بحساب </w:t>
      </w:r>
      <w:r>
        <w:rPr>
          <w:b/>
          <w:bCs/>
          <w:sz w:val="28"/>
          <w:szCs w:val="28"/>
          <w:lang w:val="fr-FR" w:bidi="ar-DZ"/>
        </w:rPr>
        <w:t>X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ثمّ ضع عليه التكرارات النسبية.</w:t>
      </w:r>
    </w:p>
    <w:p w:rsidR="000D6CC1" w:rsidRDefault="0072235F" w:rsidP="0072235F">
      <w:pPr>
        <w:numPr>
          <w:ilvl w:val="0"/>
          <w:numId w:val="30"/>
        </w:numPr>
        <w:rPr>
          <w:rFonts w:hint="cs"/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ما هو عدد التلاميذ اللذين يقضون أقل من 60 دقيقة في المراجعة؟ </w:t>
      </w:r>
    </w:p>
    <w:p w:rsidR="0072235F" w:rsidRPr="0072235F" w:rsidRDefault="0072235F" w:rsidP="0072235F">
      <w:pPr>
        <w:numPr>
          <w:ilvl w:val="0"/>
          <w:numId w:val="30"/>
        </w:numPr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ما هو معدل الوقت الذي</w:t>
      </w:r>
      <w:r w:rsidR="00C444B8">
        <w:rPr>
          <w:rFonts w:hint="cs"/>
          <w:b/>
          <w:bCs/>
          <w:sz w:val="28"/>
          <w:szCs w:val="28"/>
          <w:rtl/>
          <w:lang w:bidi="ar-DZ"/>
        </w:rPr>
        <w:t xml:space="preserve"> يقضيه التلاميذ في المراجعة؟ </w:t>
      </w:r>
    </w:p>
    <w:p w:rsidR="00CE594E" w:rsidRDefault="009148DC" w:rsidP="00EA7567">
      <w:pPr>
        <w:tabs>
          <w:tab w:val="left" w:pos="5825"/>
        </w:tabs>
        <w:rPr>
          <w:rFonts w:hint="cs"/>
          <w:b/>
          <w:bCs/>
          <w:sz w:val="28"/>
          <w:szCs w:val="28"/>
          <w:rtl/>
          <w:lang w:bidi="ar-DZ"/>
        </w:rPr>
      </w:pPr>
      <w:r w:rsidRPr="00E0794B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EA7567" w:rsidRPr="00EA7567">
        <w:rPr>
          <w:rFonts w:hint="cs"/>
          <w:b/>
          <w:bCs/>
          <w:sz w:val="28"/>
          <w:szCs w:val="28"/>
          <w:rtl/>
          <w:lang w:bidi="ar-DZ"/>
        </w:rPr>
        <w:t>:</w:t>
      </w:r>
      <w:r w:rsidR="00316591">
        <w:rPr>
          <w:rFonts w:hint="cs"/>
          <w:b/>
          <w:bCs/>
          <w:sz w:val="28"/>
          <w:szCs w:val="28"/>
          <w:rtl/>
          <w:lang w:bidi="ar-DZ"/>
        </w:rPr>
        <w:t xml:space="preserve"> (3 نقاط) </w:t>
      </w:r>
    </w:p>
    <w:p w:rsidR="009148DC" w:rsidRPr="00316591" w:rsidRDefault="00316591" w:rsidP="00316591">
      <w:pPr>
        <w:tabs>
          <w:tab w:val="left" w:pos="5825"/>
        </w:tabs>
        <w:rPr>
          <w:b/>
          <w:bCs/>
          <w:sz w:val="28"/>
          <w:szCs w:val="28"/>
          <w:lang w:val="fr-FR" w:bidi="ar-DZ"/>
        </w:rPr>
      </w:pPr>
      <w:r>
        <w:rPr>
          <w:b/>
          <w:bCs/>
          <w:sz w:val="28"/>
          <w:szCs w:val="28"/>
          <w:lang w:val="fr-FR" w:bidi="ar-DZ"/>
        </w:rPr>
        <w:t>ABC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ثلث، النقطة </w:t>
      </w:r>
      <w:r>
        <w:rPr>
          <w:b/>
          <w:bCs/>
          <w:sz w:val="28"/>
          <w:szCs w:val="28"/>
          <w:lang w:val="fr-FR" w:bidi="ar-DZ"/>
        </w:rPr>
        <w:t>I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نتصف </w:t>
      </w:r>
      <w:r>
        <w:rPr>
          <w:b/>
          <w:bCs/>
          <w:sz w:val="28"/>
          <w:szCs w:val="28"/>
          <w:lang w:val="fr-FR" w:bidi="ar-DZ"/>
        </w:rPr>
        <w:t>[AC]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. </w:t>
      </w:r>
      <w:r w:rsidR="00005DD6" w:rsidRPr="00E0794B">
        <w:rPr>
          <w:b/>
          <w:bCs/>
          <w:sz w:val="28"/>
          <w:szCs w:val="28"/>
          <w:rtl/>
          <w:lang w:val="fr-FR" w:bidi="ar-DZ"/>
        </w:rPr>
        <w:tab/>
      </w:r>
    </w:p>
    <w:p w:rsidR="00BA733B" w:rsidRPr="00E0794B" w:rsidRDefault="00316591" w:rsidP="00564E84">
      <w:pPr>
        <w:pStyle w:val="Paragraphedeliste"/>
        <w:numPr>
          <w:ilvl w:val="0"/>
          <w:numId w:val="24"/>
        </w:numPr>
        <w:tabs>
          <w:tab w:val="left" w:pos="708"/>
          <w:tab w:val="left" w:pos="6557"/>
        </w:tabs>
        <w:bidi/>
        <w:spacing w:after="0" w:line="240" w:lineRule="auto"/>
        <w:rPr>
          <w:rFonts w:ascii="Times New Roman" w:hAnsi="Times New Roman" w:cs="Times New Roman" w:hint="cs"/>
          <w:b/>
          <w:bCs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أنشئ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>K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صورة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>C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بالانسحاب الذي يحوّل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إلى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>A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.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br/>
        <w:t xml:space="preserve">بيّن أنّ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>I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منتصف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>[BK]</w:t>
      </w:r>
    </w:p>
    <w:p w:rsidR="00316591" w:rsidRDefault="002F27A4" w:rsidP="00316591">
      <w:pPr>
        <w:pStyle w:val="Paragraphedeliste"/>
        <w:numPr>
          <w:ilvl w:val="0"/>
          <w:numId w:val="24"/>
        </w:numPr>
        <w:tabs>
          <w:tab w:val="left" w:pos="708"/>
          <w:tab w:val="left" w:pos="6557"/>
        </w:tabs>
        <w:bidi/>
        <w:spacing w:after="0" w:line="240" w:lineRule="auto"/>
        <w:rPr>
          <w:rFonts w:ascii="Times New Roman" w:hAnsi="Times New Roman" w:cs="Times New Roman" w:hint="cs"/>
          <w:b/>
          <w:bCs/>
          <w:sz w:val="28"/>
          <w:szCs w:val="28"/>
          <w:lang w:bidi="ar-DZ"/>
        </w:rPr>
      </w:pPr>
      <w:r>
        <w:rPr>
          <w:rFonts w:hint="cs"/>
          <w:b/>
          <w:bCs/>
          <w:noProof/>
          <w:sz w:val="28"/>
          <w:szCs w:val="28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57810</wp:posOffset>
                </wp:positionH>
                <wp:positionV relativeFrom="paragraph">
                  <wp:posOffset>379730</wp:posOffset>
                </wp:positionV>
                <wp:extent cx="1973580" cy="1871345"/>
                <wp:effectExtent l="0" t="3810" r="0" b="1270"/>
                <wp:wrapNone/>
                <wp:docPr id="9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3580" cy="1871345"/>
                          <a:chOff x="1032" y="7131"/>
                          <a:chExt cx="3108" cy="2947"/>
                        </a:xfrm>
                      </wpg:grpSpPr>
                      <wps:wsp>
                        <wps:cNvPr id="10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1032" y="9381"/>
                            <a:ext cx="390" cy="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D06" w:rsidRPr="00F64D06" w:rsidRDefault="00F64D06" w:rsidP="00F64D06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10"/>
                        <wps:cNvCnPr>
                          <a:cxnSpLocks noChangeShapeType="1"/>
                        </wps:cNvCnPr>
                        <wps:spPr bwMode="auto">
                          <a:xfrm flipH="1">
                            <a:off x="1194" y="7531"/>
                            <a:ext cx="1065" cy="19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11"/>
                        <wps:cNvCnPr>
                          <a:cxnSpLocks noChangeShapeType="1"/>
                        </wps:cNvCnPr>
                        <wps:spPr bwMode="auto">
                          <a:xfrm>
                            <a:off x="2259" y="7544"/>
                            <a:ext cx="720" cy="19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1194" y="9478"/>
                            <a:ext cx="17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1974" y="8944"/>
                            <a:ext cx="1785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9" y="8958"/>
                            <a:ext cx="765" cy="5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239" y="8931"/>
                            <a:ext cx="765" cy="5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16"/>
                        <wps:cNvCnPr>
                          <a:cxnSpLocks noChangeShapeType="1"/>
                        </wps:cNvCnPr>
                        <wps:spPr bwMode="auto">
                          <a:xfrm>
                            <a:off x="2262" y="7531"/>
                            <a:ext cx="1500" cy="14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17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9" y="7544"/>
                            <a:ext cx="270" cy="14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1974" y="7131"/>
                            <a:ext cx="528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D06" w:rsidRPr="00F64D06" w:rsidRDefault="00F64D06" w:rsidP="00F64D06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2904" y="9344"/>
                            <a:ext cx="498" cy="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D06" w:rsidRPr="00F64D06" w:rsidRDefault="00F64D06" w:rsidP="00F64D06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3654" y="8662"/>
                            <a:ext cx="486" cy="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D06" w:rsidRPr="00F64D06" w:rsidRDefault="00F64D06" w:rsidP="00F64D06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1494" y="8651"/>
                            <a:ext cx="603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D06" w:rsidRPr="00F64D06" w:rsidRDefault="00F64D06" w:rsidP="00F64D06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122"/>
                        <wps:cNvCnPr>
                          <a:cxnSpLocks noChangeShapeType="1"/>
                        </wps:cNvCnPr>
                        <wps:spPr bwMode="auto">
                          <a:xfrm>
                            <a:off x="2262" y="7571"/>
                            <a:ext cx="240" cy="16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123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9" y="8944"/>
                            <a:ext cx="2550" cy="52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124"/>
                        <wps:cNvCnPr>
                          <a:cxnSpLocks noChangeShapeType="1"/>
                        </wps:cNvCnPr>
                        <wps:spPr bwMode="auto">
                          <a:xfrm>
                            <a:off x="1989" y="8931"/>
                            <a:ext cx="990" cy="5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052" y="9094"/>
                            <a:ext cx="705" cy="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D06" w:rsidRPr="00F64D06" w:rsidRDefault="00F64D06" w:rsidP="00F64D06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6" o:spid="_x0000_s1027" style="position:absolute;left:0;text-align:left;margin-left:20.3pt;margin-top:29.9pt;width:155.4pt;height:147.35pt;z-index:251657216" coordorigin="1032,7131" coordsize="3108,29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">
                <v:shape id="Text Box 109" o:spid="_x0000_s1028" type="#_x0000_t202" style="position:absolute;left:1032;top:9381;width:390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F64D06" w:rsidRPr="00F64D06" w:rsidRDefault="00F64D06" w:rsidP="00F64D06">
                        <w:pP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0" o:spid="_x0000_s1029" type="#_x0000_t32" style="position:absolute;left:1194;top:7531;width:1065;height:19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"/>
                <v:shape id="AutoShape 111" o:spid="_x0000_s1030" type="#_x0000_t32" style="position:absolute;left:2259;top:7544;width:720;height:194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7FRwgAAANs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"/>
                <v:shape id="AutoShape 112" o:spid="_x0000_s1031" type="#_x0000_t32" style="position:absolute;left:1194;top:9478;width:17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xTKwgAAANs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Bb2xTKwgAAANsAAAAPAAAA&#10;AAAAAAAAAAAAAAcCAABkcnMvZG93bnJldi54bWxQSwUGAAAAAAMAAwC3AAAA9gIAAAAA&#10;"/>
                <v:shape id="AutoShape 113" o:spid="_x0000_s1032" type="#_x0000_t32" style="position:absolute;left:1974;top:8944;width:178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" strokeweight="1.25pt">
                  <v:stroke dashstyle="longDash"/>
                </v:shape>
                <v:shape id="AutoShape 114" o:spid="_x0000_s1033" type="#_x0000_t32" style="position:absolute;left:2979;top:8958;width:765;height:5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nOwQAAANsAAAAPAAAAZHJzL2Rvd25yZXYueG1sRE9Ni8Iw&#10;EL0v+B/CCHtZNK3g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Ot6mc7BAAAA2wAAAA8AAAAA&#10;AAAAAAAAAAAABwIAAGRycy9kb3ducmV2LnhtbFBLBQYAAAAAAwADALcAAAD1AgAAAAA=&#10;"/>
                <v:shape id="AutoShape 115" o:spid="_x0000_s1034" type="#_x0000_t32" style="position:absolute;left:1239;top:8931;width:765;height:5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">
                  <v:stroke dashstyle="longDash"/>
                </v:shape>
                <v:shape id="AutoShape 116" o:spid="_x0000_s1035" type="#_x0000_t32" style="position:absolute;left:2262;top:7531;width:1500;height:14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  <v:shape id="AutoShape 117" o:spid="_x0000_s1036" type="#_x0000_t32" style="position:absolute;left:1989;top:7544;width:270;height:141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">
                  <v:stroke dashstyle="longDash"/>
                </v:shape>
                <v:shape id="Text Box 118" o:spid="_x0000_s1037" type="#_x0000_t202" style="position:absolute;left:1974;top:7131;width:528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F64D06" w:rsidRPr="00F64D06" w:rsidRDefault="00F64D06" w:rsidP="00F64D06">
                        <w:pP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O</w:t>
                        </w:r>
                      </w:p>
                    </w:txbxContent>
                  </v:textbox>
                </v:shape>
                <v:shape id="Text Box 119" o:spid="_x0000_s1038" type="#_x0000_t202" style="position:absolute;left:2904;top:9344;width:498;height: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F64D06" w:rsidRPr="00F64D06" w:rsidRDefault="00F64D06" w:rsidP="00F64D06">
                        <w:pP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shape id="Text Box 120" o:spid="_x0000_s1039" type="#_x0000_t202" style="position:absolute;left:3654;top:8662;width:486;height: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F64D06" w:rsidRPr="00F64D06" w:rsidRDefault="00F64D06" w:rsidP="00F64D06">
                        <w:pP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21" o:spid="_x0000_s1040" type="#_x0000_t202" style="position:absolute;left:1494;top:8651;width:603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F64D06" w:rsidRPr="00F64D06" w:rsidRDefault="00F64D06" w:rsidP="00F64D06">
                        <w:pP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D</w:t>
                        </w:r>
                      </w:p>
                    </w:txbxContent>
                  </v:textbox>
                </v:shape>
                <v:shape id="AutoShape 122" o:spid="_x0000_s1041" type="#_x0000_t32" style="position:absolute;left:2262;top:7571;width:240;height:16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">
                  <v:stroke dashstyle="longDash"/>
                </v:shape>
                <v:shape id="AutoShape 123" o:spid="_x0000_s1042" type="#_x0000_t32" style="position:absolute;left:1179;top:8944;width:2550;height:5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" strokeweight="1pt">
                  <v:stroke dashstyle="longDash"/>
                </v:shape>
                <v:shape id="AutoShape 124" o:spid="_x0000_s1043" type="#_x0000_t32" style="position:absolute;left:1989;top:8931;width:990;height:5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">
                  <v:stroke dashstyle="longDash"/>
                </v:shape>
                <v:shape id="Text Box 125" o:spid="_x0000_s1044" type="#_x0000_t202" style="position:absolute;left:2052;top:9094;width:705;height: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F64D06" w:rsidRPr="00F64D06" w:rsidRDefault="00F64D06" w:rsidP="00F64D06">
                        <w:pP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6591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أنشئ </w:t>
      </w:r>
      <w:r w:rsidR="00316591">
        <w:rPr>
          <w:rFonts w:ascii="Times New Roman" w:hAnsi="Times New Roman" w:cs="Times New Roman"/>
          <w:b/>
          <w:bCs/>
          <w:sz w:val="28"/>
          <w:szCs w:val="28"/>
          <w:lang w:bidi="ar-DZ"/>
        </w:rPr>
        <w:t>L</w:t>
      </w:r>
      <w:r w:rsidR="00316591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صورة </w:t>
      </w:r>
      <w:r w:rsidR="00316591">
        <w:rPr>
          <w:rFonts w:ascii="Times New Roman" w:hAnsi="Times New Roman" w:cs="Times New Roman"/>
          <w:b/>
          <w:bCs/>
          <w:sz w:val="28"/>
          <w:szCs w:val="28"/>
          <w:lang w:bidi="ar-DZ"/>
        </w:rPr>
        <w:t>A</w:t>
      </w:r>
      <w:r w:rsidR="00316591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بالانسحاب الذي يحوّل </w:t>
      </w:r>
      <w:r w:rsidR="00316591">
        <w:rPr>
          <w:rFonts w:ascii="Times New Roman" w:hAnsi="Times New Roman" w:cs="Times New Roman"/>
          <w:b/>
          <w:bCs/>
          <w:sz w:val="28"/>
          <w:szCs w:val="28"/>
          <w:lang w:bidi="ar-DZ"/>
        </w:rPr>
        <w:t>B</w:t>
      </w:r>
      <w:r w:rsidR="00316591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إلى </w:t>
      </w:r>
      <w:r w:rsidR="00316591">
        <w:rPr>
          <w:rFonts w:ascii="Times New Roman" w:hAnsi="Times New Roman" w:cs="Times New Roman"/>
          <w:b/>
          <w:bCs/>
          <w:sz w:val="28"/>
          <w:szCs w:val="28"/>
          <w:lang w:bidi="ar-DZ"/>
        </w:rPr>
        <w:t>A</w:t>
      </w:r>
      <w:r w:rsidR="00316591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.</w:t>
      </w:r>
      <w:r w:rsidR="00316591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br/>
      </w:r>
      <w:r w:rsidR="00316591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بيّن أنّ </w:t>
      </w:r>
      <w:r w:rsidR="00316591">
        <w:rPr>
          <w:rFonts w:ascii="Times New Roman" w:hAnsi="Times New Roman" w:cs="Times New Roman"/>
          <w:b/>
          <w:bCs/>
          <w:sz w:val="28"/>
          <w:szCs w:val="28"/>
          <w:lang w:bidi="ar-DZ"/>
        </w:rPr>
        <w:t>AL = CK</w:t>
      </w:r>
    </w:p>
    <w:p w:rsidR="00A10884" w:rsidRPr="00564E84" w:rsidRDefault="00316591" w:rsidP="00316591">
      <w:pPr>
        <w:pStyle w:val="Paragraphedeliste"/>
        <w:numPr>
          <w:ilvl w:val="0"/>
          <w:numId w:val="24"/>
        </w:numPr>
        <w:tabs>
          <w:tab w:val="left" w:pos="708"/>
          <w:tab w:val="left" w:pos="6557"/>
        </w:tabs>
        <w:bidi/>
        <w:spacing w:after="0" w:line="240" w:lineRule="auto"/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استنتج نوع الرباعي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>ALKC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</w:t>
      </w:r>
      <w:r w:rsidR="003F1B4F" w:rsidRPr="00564E84">
        <w:rPr>
          <w:rFonts w:ascii="Times New Roman" w:hAnsi="Times New Roman" w:cs="Times New Roman"/>
          <w:b/>
          <w:bCs/>
          <w:sz w:val="28"/>
          <w:szCs w:val="28"/>
          <w:rtl/>
          <w:lang w:val="en-US" w:bidi="ar-DZ"/>
        </w:rPr>
        <w:tab/>
      </w:r>
      <w:r w:rsidR="00F12E6C" w:rsidRPr="00564E84">
        <w:rPr>
          <w:rFonts w:ascii="Times New Roman" w:hAnsi="Times New Roman" w:cs="Times New Roman"/>
          <w:b/>
          <w:bCs/>
          <w:sz w:val="28"/>
          <w:szCs w:val="28"/>
          <w:rtl/>
          <w:lang w:val="en-US" w:bidi="ar-DZ"/>
        </w:rPr>
        <w:tab/>
      </w:r>
      <w:r w:rsidR="0062299F" w:rsidRPr="00564E84"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DZ"/>
        </w:rPr>
        <w:t xml:space="preserve"> </w:t>
      </w:r>
    </w:p>
    <w:p w:rsidR="0004666C" w:rsidRDefault="0004666C" w:rsidP="0004666C">
      <w:pPr>
        <w:tabs>
          <w:tab w:val="left" w:pos="5825"/>
        </w:tabs>
        <w:rPr>
          <w:rFonts w:hint="cs"/>
          <w:b/>
          <w:bCs/>
          <w:sz w:val="28"/>
          <w:szCs w:val="28"/>
          <w:rtl/>
          <w:lang w:bidi="ar-DZ"/>
        </w:rPr>
      </w:pPr>
      <w:r w:rsidRPr="00E0794B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ال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رابع</w:t>
      </w:r>
      <w:r w:rsidRPr="00EA7567">
        <w:rPr>
          <w:rFonts w:hint="cs"/>
          <w:b/>
          <w:bCs/>
          <w:sz w:val="28"/>
          <w:szCs w:val="28"/>
          <w:rtl/>
          <w:lang w:bidi="ar-DZ"/>
        </w:rPr>
        <w:t>: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(3 نقاط) </w:t>
      </w:r>
    </w:p>
    <w:p w:rsidR="0004666C" w:rsidRDefault="0004666C" w:rsidP="00EA7567">
      <w:p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نفرض الهرم المنتظم </w:t>
      </w:r>
      <w:r>
        <w:rPr>
          <w:b/>
          <w:bCs/>
          <w:sz w:val="28"/>
          <w:szCs w:val="28"/>
          <w:lang w:val="fr-FR" w:bidi="ar-DZ"/>
        </w:rPr>
        <w:t>ODCBA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قاعدته مربع، </w:t>
      </w:r>
      <w:r>
        <w:rPr>
          <w:b/>
          <w:bCs/>
          <w:sz w:val="28"/>
          <w:szCs w:val="28"/>
          <w:lang w:val="fr-FR" w:bidi="ar-DZ"/>
        </w:rPr>
        <w:t>H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نقطة تقاطع القطرين </w:t>
      </w:r>
      <w:r>
        <w:rPr>
          <w:b/>
          <w:bCs/>
          <w:sz w:val="28"/>
          <w:szCs w:val="28"/>
          <w:lang w:val="fr-FR" w:bidi="ar-DZ"/>
        </w:rPr>
        <w:t>[BD]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و </w:t>
      </w:r>
      <w:r>
        <w:rPr>
          <w:b/>
          <w:bCs/>
          <w:sz w:val="28"/>
          <w:szCs w:val="28"/>
          <w:lang w:val="fr-FR" w:bidi="ar-DZ"/>
        </w:rPr>
        <w:t>[AC]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04666C" w:rsidRDefault="0004666C" w:rsidP="00EA7567">
      <w:p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الارتفاع </w:t>
      </w:r>
      <w:r>
        <w:rPr>
          <w:b/>
          <w:bCs/>
          <w:sz w:val="28"/>
          <w:szCs w:val="28"/>
          <w:lang w:val="fr-FR" w:bidi="ar-DZ"/>
        </w:rPr>
        <w:t>[OH]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طوله </w:t>
      </w:r>
      <w:r>
        <w:rPr>
          <w:b/>
          <w:bCs/>
          <w:sz w:val="28"/>
          <w:szCs w:val="28"/>
          <w:lang w:val="fr-FR" w:bidi="ar-DZ"/>
        </w:rPr>
        <w:t>4cm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04666C" w:rsidRDefault="0004666C" w:rsidP="0004666C">
      <w:pPr>
        <w:numPr>
          <w:ilvl w:val="0"/>
          <w:numId w:val="31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إذا علمت أنّ مساحة قاعدة الهرم تساوي </w:t>
      </w:r>
      <w:r>
        <w:rPr>
          <w:b/>
          <w:bCs/>
          <w:sz w:val="28"/>
          <w:szCs w:val="28"/>
          <w:lang w:val="fr-FR" w:bidi="ar-DZ"/>
        </w:rPr>
        <w:t>18cm</w:t>
      </w:r>
      <w:r>
        <w:rPr>
          <w:b/>
          <w:bCs/>
          <w:sz w:val="28"/>
          <w:szCs w:val="28"/>
          <w:vertAlign w:val="superscript"/>
          <w:lang w:val="fr-FR" w:bidi="ar-DZ"/>
        </w:rPr>
        <w:t>2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  <w:r>
        <w:rPr>
          <w:rFonts w:hint="cs"/>
          <w:b/>
          <w:bCs/>
          <w:sz w:val="28"/>
          <w:szCs w:val="28"/>
          <w:rtl/>
          <w:lang w:val="fr-FR" w:bidi="ar-DZ"/>
        </w:rPr>
        <w:br/>
        <w:t xml:space="preserve">أحسب حجم الهرم </w:t>
      </w:r>
      <w:r>
        <w:rPr>
          <w:b/>
          <w:bCs/>
          <w:sz w:val="28"/>
          <w:szCs w:val="28"/>
          <w:lang w:val="fr-FR" w:bidi="ar-DZ"/>
        </w:rPr>
        <w:t>ODCBA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04666C" w:rsidRDefault="00F64D06" w:rsidP="0004666C">
      <w:pPr>
        <w:numPr>
          <w:ilvl w:val="0"/>
          <w:numId w:val="31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حسب </w:t>
      </w:r>
      <w:r>
        <w:rPr>
          <w:b/>
          <w:bCs/>
          <w:sz w:val="28"/>
          <w:szCs w:val="28"/>
          <w:lang w:val="fr-FR" w:bidi="ar-DZ"/>
        </w:rPr>
        <w:t>AB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بالتدوير إلى الوحدة. </w:t>
      </w:r>
    </w:p>
    <w:p w:rsidR="00F64D06" w:rsidRPr="0004666C" w:rsidRDefault="00F64D06" w:rsidP="0004666C">
      <w:pPr>
        <w:numPr>
          <w:ilvl w:val="0"/>
          <w:numId w:val="31"/>
        </w:num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حسب مساحة المثلث </w:t>
      </w:r>
      <w:r>
        <w:rPr>
          <w:b/>
          <w:bCs/>
          <w:sz w:val="28"/>
          <w:szCs w:val="28"/>
          <w:lang w:val="fr-FR" w:bidi="ar-DZ"/>
        </w:rPr>
        <w:t>CAO</w:t>
      </w:r>
    </w:p>
    <w:p w:rsidR="00A63ADE" w:rsidRDefault="00ED4B5F" w:rsidP="00C26DC3">
      <w:pPr>
        <w:rPr>
          <w:rFonts w:hint="cs"/>
          <w:b/>
          <w:bCs/>
          <w:sz w:val="28"/>
          <w:szCs w:val="28"/>
          <w:rtl/>
          <w:lang w:val="fr-FR" w:bidi="ar-DZ"/>
        </w:rPr>
      </w:pPr>
      <w:r w:rsidRPr="002E5A5C"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مسألة</w:t>
      </w:r>
      <w:r w:rsidR="00387BC2" w:rsidRPr="002E5A5C">
        <w:rPr>
          <w:rFonts w:hint="cs"/>
          <w:b/>
          <w:bCs/>
          <w:sz w:val="28"/>
          <w:szCs w:val="28"/>
          <w:u w:val="single"/>
          <w:rtl/>
          <w:lang w:val="fr-FR" w:bidi="ar-DZ"/>
        </w:rPr>
        <w:t>:</w:t>
      </w:r>
      <w:r w:rsidR="00B55EE5"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="00F64D06">
        <w:rPr>
          <w:rFonts w:hint="cs"/>
          <w:b/>
          <w:bCs/>
          <w:sz w:val="28"/>
          <w:szCs w:val="28"/>
          <w:rtl/>
          <w:lang w:val="fr-FR" w:bidi="ar-DZ"/>
        </w:rPr>
        <w:t xml:space="preserve">(8 نقاط) </w:t>
      </w:r>
    </w:p>
    <w:p w:rsidR="00C26DC3" w:rsidRDefault="002F27A4" w:rsidP="00D135DA">
      <w:pPr>
        <w:numPr>
          <w:ilvl w:val="0"/>
          <w:numId w:val="32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noProof/>
          <w:sz w:val="28"/>
          <w:szCs w:val="28"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79400</wp:posOffset>
                </wp:positionH>
                <wp:positionV relativeFrom="paragraph">
                  <wp:posOffset>125095</wp:posOffset>
                </wp:positionV>
                <wp:extent cx="2609850" cy="1365885"/>
                <wp:effectExtent l="3810" t="0" r="0" b="0"/>
                <wp:wrapNone/>
                <wp:docPr id="1" name="Group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9850" cy="1365885"/>
                          <a:chOff x="457" y="10665"/>
                          <a:chExt cx="4408" cy="2475"/>
                        </a:xfrm>
                      </wpg:grpSpPr>
                      <wps:wsp>
                        <wps:cNvPr id="2" name="AutoShape 127"/>
                        <wps:cNvSpPr>
                          <a:spLocks noChangeArrowheads="1"/>
                        </wps:cNvSpPr>
                        <wps:spPr bwMode="auto">
                          <a:xfrm flipH="1">
                            <a:off x="759" y="10935"/>
                            <a:ext cx="3693" cy="178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2082" y="12660"/>
                            <a:ext cx="118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135DA" w:rsidRPr="00DD4125" w:rsidRDefault="00D135DA" w:rsidP="00D135DA">
                              <w:pPr>
                                <w:bidi w:val="0"/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 w:rsidRPr="00DD4125"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180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4287" y="11145"/>
                            <a:ext cx="578" cy="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1EF" w:rsidRPr="00D441EF" w:rsidRDefault="00D441EF" w:rsidP="00D441EF">
                              <w:pPr>
                                <w:bidi w:val="0"/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1350</w:t>
                              </w:r>
                              <w:r w:rsidRPr="00D441EF"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457" y="1257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1EF" w:rsidRPr="00D441EF" w:rsidRDefault="00D441EF" w:rsidP="00D441EF">
                              <w:pPr>
                                <w:bidi w:val="0"/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4287" y="12570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1EF" w:rsidRPr="00D441EF" w:rsidRDefault="00D441EF" w:rsidP="00D441EF">
                              <w:pPr>
                                <w:bidi w:val="0"/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4340" y="10665"/>
                            <a:ext cx="52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441EF" w:rsidRPr="00D441EF" w:rsidRDefault="00D441EF" w:rsidP="00D441EF">
                              <w:pPr>
                                <w:bidi w:val="0"/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lang w:val="fr-FR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4215" y="1248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4" o:spid="_x0000_s1045" style="position:absolute;left:0;text-align:left;margin-left:-22pt;margin-top:9.85pt;width:205.5pt;height:107.55pt;z-index:251658240" coordorigin="457,10665" coordsize="4408,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27" o:spid="_x0000_s1046" type="#_x0000_t6" style="position:absolute;left:759;top:10935;width:3693;height:178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"/>
                <v:shape id="Text Box 128" o:spid="_x0000_s1047" type="#_x0000_t202" style="position:absolute;left:2082;top:12660;width:1182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D135DA" w:rsidRPr="00DD4125" w:rsidRDefault="00D135DA" w:rsidP="00D135DA">
                        <w:pPr>
                          <w:bidi w:val="0"/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 w:rsidRPr="00DD4125"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1800m</w:t>
                        </w:r>
                      </w:p>
                    </w:txbxContent>
                  </v:textbox>
                </v:shape>
                <v:shape id="Text Box 129" o:spid="_x0000_s1048" type="#_x0000_t202" style="position:absolute;left:4287;top:11145;width:578;height:1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" filled="f" stroked="f">
                  <v:textbox style="layout-flow:vertical;mso-layout-flow-alt:bottom-to-top">
                    <w:txbxContent>
                      <w:p w:rsidR="00D441EF" w:rsidRPr="00D441EF" w:rsidRDefault="00D441EF" w:rsidP="00D441EF">
                        <w:pPr>
                          <w:bidi w:val="0"/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1350</w:t>
                        </w:r>
                        <w:r w:rsidRPr="00D441EF"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Text Box 130" o:spid="_x0000_s1049" type="#_x0000_t202" style="position:absolute;left:457;top:12570;width:52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D441EF" w:rsidRPr="00D441EF" w:rsidRDefault="00D441EF" w:rsidP="00D441EF">
                        <w:pPr>
                          <w:bidi w:val="0"/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50" type="#_x0000_t202" style="position:absolute;left:4287;top:12570;width:52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D441EF" w:rsidRPr="00D441EF" w:rsidRDefault="00D441EF" w:rsidP="00D441EF">
                        <w:pPr>
                          <w:bidi w:val="0"/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C</w:t>
                        </w:r>
                      </w:p>
                    </w:txbxContent>
                  </v:textbox>
                </v:shape>
                <v:shape id="Text Box 132" o:spid="_x0000_s1051" type="#_x0000_t202" style="position:absolute;left:4340;top:10665;width:52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D441EF" w:rsidRPr="00D441EF" w:rsidRDefault="00D441EF" w:rsidP="00D441EF">
                        <w:pPr>
                          <w:bidi w:val="0"/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lang w:val="fr-FR"/>
                          </w:rPr>
                          <w:t>B</w:t>
                        </w:r>
                      </w:p>
                    </w:txbxContent>
                  </v:textbox>
                </v:shape>
                <v:rect id="Rectangle 133" o:spid="_x0000_s1052" style="position:absolute;left:4215;top:12480;width:24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</v:group>
            </w:pict>
          </mc:Fallback>
        </mc:AlternateContent>
      </w:r>
      <w:r w:rsidR="00D135DA">
        <w:rPr>
          <w:rFonts w:hint="cs"/>
          <w:b/>
          <w:bCs/>
          <w:sz w:val="28"/>
          <w:szCs w:val="28"/>
          <w:rtl/>
          <w:lang w:val="fr-FR" w:bidi="ar-DZ"/>
        </w:rPr>
        <w:t xml:space="preserve">الشكل الآتي يمثل محطة للتزحلق على الثلج للانتقال من المحطة </w:t>
      </w:r>
      <w:r w:rsidR="00D135DA">
        <w:rPr>
          <w:b/>
          <w:bCs/>
          <w:sz w:val="28"/>
          <w:szCs w:val="28"/>
          <w:lang w:val="fr-FR" w:bidi="ar-DZ"/>
        </w:rPr>
        <w:t>A</w:t>
      </w:r>
      <w:r w:rsidR="00D135DA">
        <w:rPr>
          <w:rFonts w:hint="cs"/>
          <w:b/>
          <w:bCs/>
          <w:sz w:val="28"/>
          <w:szCs w:val="28"/>
          <w:rtl/>
          <w:lang w:val="fr-FR" w:bidi="ar-DZ"/>
        </w:rPr>
        <w:t xml:space="preserve"> إلى المحطة </w:t>
      </w:r>
      <w:r w:rsidR="00D135DA">
        <w:rPr>
          <w:b/>
          <w:bCs/>
          <w:sz w:val="28"/>
          <w:szCs w:val="28"/>
          <w:lang w:val="fr-FR" w:bidi="ar-DZ"/>
        </w:rPr>
        <w:t>B</w:t>
      </w:r>
      <w:r w:rsidR="00D135DA">
        <w:rPr>
          <w:rFonts w:hint="cs"/>
          <w:b/>
          <w:bCs/>
          <w:sz w:val="28"/>
          <w:szCs w:val="28"/>
          <w:rtl/>
          <w:lang w:val="fr-FR" w:bidi="ar-DZ"/>
        </w:rPr>
        <w:t>.</w:t>
      </w:r>
      <w:r w:rsidR="00D135DA">
        <w:rPr>
          <w:rFonts w:hint="cs"/>
          <w:b/>
          <w:bCs/>
          <w:sz w:val="28"/>
          <w:szCs w:val="28"/>
          <w:rtl/>
          <w:lang w:val="fr-FR" w:bidi="ar-DZ"/>
        </w:rPr>
        <w:br/>
        <w:t xml:space="preserve">يستعمل السياح ناقلة كهربائية تسير بسرعة منتظمة قدرها </w:t>
      </w:r>
      <w:r w:rsidR="00D135DA">
        <w:rPr>
          <w:b/>
          <w:bCs/>
          <w:sz w:val="28"/>
          <w:szCs w:val="28"/>
          <w:lang w:val="fr-FR" w:bidi="ar-DZ"/>
        </w:rPr>
        <w:t>30km/h</w:t>
      </w:r>
      <w:r w:rsidR="00D135DA">
        <w:rPr>
          <w:rFonts w:hint="cs"/>
          <w:b/>
          <w:bCs/>
          <w:sz w:val="28"/>
          <w:szCs w:val="28"/>
          <w:rtl/>
          <w:lang w:val="fr-FR" w:bidi="ar-DZ"/>
        </w:rPr>
        <w:t xml:space="preserve">. </w:t>
      </w:r>
    </w:p>
    <w:p w:rsidR="00D135DA" w:rsidRDefault="00D135DA" w:rsidP="00D135DA">
      <w:pPr>
        <w:numPr>
          <w:ilvl w:val="0"/>
          <w:numId w:val="33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حسب المسافة </w:t>
      </w:r>
      <w:r>
        <w:rPr>
          <w:b/>
          <w:bCs/>
          <w:sz w:val="28"/>
          <w:szCs w:val="28"/>
          <w:lang w:val="fr-FR" w:bidi="ar-DZ"/>
        </w:rPr>
        <w:t>AB</w:t>
      </w:r>
    </w:p>
    <w:p w:rsidR="00D135DA" w:rsidRPr="00D135DA" w:rsidRDefault="00D135DA" w:rsidP="00D135DA">
      <w:pPr>
        <w:numPr>
          <w:ilvl w:val="0"/>
          <w:numId w:val="33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حسب قيس زاوية الصعود </w:t>
      </w:r>
      <w:r w:rsidRPr="00E0794B">
        <w:rPr>
          <w:b/>
          <w:bCs/>
          <w:position w:val="-6"/>
          <w:sz w:val="28"/>
          <w:szCs w:val="28"/>
          <w:lang w:bidi="ar-DZ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9pt" o:ole="">
            <v:imagedata r:id="rId8" o:title=""/>
          </v:shape>
          <o:OLEObject Type="Embed" ProgID="Equation.DSMT4" ShapeID="_x0000_i1025" DrawAspect="Content" ObjectID="_1614514710" r:id="rId9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بالتدوير إلى الدرجة.</w:t>
      </w:r>
    </w:p>
    <w:p w:rsidR="00D135DA" w:rsidRDefault="00D135DA" w:rsidP="00D135DA">
      <w:pPr>
        <w:numPr>
          <w:ilvl w:val="0"/>
          <w:numId w:val="33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حسب مدة الرحلة من </w:t>
      </w:r>
      <w:r>
        <w:rPr>
          <w:b/>
          <w:bCs/>
          <w:sz w:val="28"/>
          <w:szCs w:val="28"/>
          <w:lang w:val="fr-FR" w:bidi="ar-DZ"/>
        </w:rPr>
        <w:t>A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إلى </w:t>
      </w:r>
      <w:r>
        <w:rPr>
          <w:b/>
          <w:bCs/>
          <w:sz w:val="28"/>
          <w:szCs w:val="28"/>
          <w:lang w:val="fr-FR" w:bidi="ar-DZ"/>
        </w:rPr>
        <w:t>B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بالدقيقة. </w:t>
      </w:r>
    </w:p>
    <w:p w:rsidR="00D441EF" w:rsidRPr="00215419" w:rsidRDefault="00D441EF" w:rsidP="00215419">
      <w:pPr>
        <w:numPr>
          <w:ilvl w:val="0"/>
          <w:numId w:val="32"/>
        </w:num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يمثل الجدول المقابل كشف لعدد الأشخاص اللذين استعملوا الناقلة</w:t>
      </w:r>
      <w:r>
        <w:rPr>
          <w:rFonts w:hint="cs"/>
          <w:b/>
          <w:bCs/>
          <w:sz w:val="28"/>
          <w:szCs w:val="28"/>
          <w:rtl/>
          <w:lang w:val="fr-FR" w:bidi="ar-DZ"/>
        </w:rPr>
        <w:br/>
        <w:t xml:space="preserve">في يوم واحد علما أنّ الناقلة تحمل </w:t>
      </w:r>
      <w:r>
        <w:rPr>
          <w:b/>
          <w:bCs/>
          <w:sz w:val="28"/>
          <w:szCs w:val="28"/>
          <w:lang w:val="fr-FR" w:bidi="ar-DZ"/>
        </w:rPr>
        <w:t>60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راكبا فقط.</w:t>
      </w:r>
    </w:p>
    <w:tbl>
      <w:tblPr>
        <w:bidiVisual/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3"/>
        <w:gridCol w:w="992"/>
        <w:gridCol w:w="992"/>
        <w:gridCol w:w="851"/>
        <w:gridCol w:w="3118"/>
      </w:tblGrid>
      <w:tr w:rsidR="00D441EF" w:rsidRPr="00DD4125" w:rsidTr="00DD4125">
        <w:tc>
          <w:tcPr>
            <w:tcW w:w="1023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4</w:t>
            </w:r>
          </w:p>
        </w:tc>
        <w:tc>
          <w:tcPr>
            <w:tcW w:w="992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3</w:t>
            </w:r>
          </w:p>
        </w:tc>
        <w:tc>
          <w:tcPr>
            <w:tcW w:w="992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2</w:t>
            </w:r>
          </w:p>
        </w:tc>
        <w:tc>
          <w:tcPr>
            <w:tcW w:w="851" w:type="dxa"/>
            <w:vAlign w:val="center"/>
          </w:tcPr>
          <w:p w:rsidR="00D441EF" w:rsidRPr="00DD4125" w:rsidRDefault="00D441EF" w:rsidP="00DD4125">
            <w:pPr>
              <w:jc w:val="center"/>
              <w:rPr>
                <w:b/>
                <w:bCs/>
                <w:sz w:val="28"/>
                <w:szCs w:val="28"/>
                <w:lang w:val="fr-FR" w:bidi="ar-DZ"/>
              </w:rPr>
            </w:pPr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1</w:t>
            </w:r>
          </w:p>
        </w:tc>
        <w:tc>
          <w:tcPr>
            <w:tcW w:w="3118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رقم الرحلة</w:t>
            </w:r>
          </w:p>
        </w:tc>
      </w:tr>
      <w:tr w:rsidR="00D441EF" w:rsidRPr="00DD4125" w:rsidTr="00DD4125">
        <w:tc>
          <w:tcPr>
            <w:tcW w:w="1023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42</w:t>
            </w:r>
          </w:p>
        </w:tc>
        <w:tc>
          <w:tcPr>
            <w:tcW w:w="992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45</w:t>
            </w:r>
          </w:p>
        </w:tc>
        <w:tc>
          <w:tcPr>
            <w:tcW w:w="992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60</w:t>
            </w:r>
          </w:p>
        </w:tc>
        <w:tc>
          <w:tcPr>
            <w:tcW w:w="851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21</w:t>
            </w:r>
          </w:p>
        </w:tc>
        <w:tc>
          <w:tcPr>
            <w:tcW w:w="3118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دد الركاب</w:t>
            </w:r>
          </w:p>
        </w:tc>
      </w:tr>
      <w:tr w:rsidR="00D441EF" w:rsidRPr="00DD4125" w:rsidTr="00DD4125">
        <w:tc>
          <w:tcPr>
            <w:tcW w:w="1023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992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992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851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3118" w:type="dxa"/>
            <w:vAlign w:val="center"/>
          </w:tcPr>
          <w:p w:rsidR="00D441EF" w:rsidRPr="00DD4125" w:rsidRDefault="00D441EF" w:rsidP="00DD4125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DD4125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نسبة حمولة </w:t>
            </w:r>
            <w:proofErr w:type="gramStart"/>
            <w:r w:rsidRPr="00DD4125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ناقلة(</w:t>
            </w:r>
            <w:proofErr w:type="gramEnd"/>
            <w:r w:rsidRPr="00DD4125">
              <w:rPr>
                <w:b/>
                <w:bCs/>
                <w:sz w:val="28"/>
                <w:szCs w:val="28"/>
                <w:lang w:val="fr-FR" w:bidi="ar-DZ"/>
              </w:rPr>
              <w:t>%</w:t>
            </w:r>
            <w:r w:rsidRPr="00DD4125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</w:t>
            </w:r>
          </w:p>
        </w:tc>
      </w:tr>
    </w:tbl>
    <w:p w:rsidR="00D441EF" w:rsidRDefault="00C150CC" w:rsidP="00D441EF">
      <w:pPr>
        <w:numPr>
          <w:ilvl w:val="0"/>
          <w:numId w:val="34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نقل </w:t>
      </w:r>
      <w:proofErr w:type="gramStart"/>
      <w:r>
        <w:rPr>
          <w:rFonts w:hint="cs"/>
          <w:b/>
          <w:bCs/>
          <w:sz w:val="28"/>
          <w:szCs w:val="28"/>
          <w:rtl/>
          <w:lang w:val="fr-FR" w:bidi="ar-DZ"/>
        </w:rPr>
        <w:t>و أتمم</w:t>
      </w:r>
      <w:proofErr w:type="gramEnd"/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الجدول.</w:t>
      </w:r>
    </w:p>
    <w:p w:rsidR="00C150CC" w:rsidRDefault="00C150CC" w:rsidP="00D441EF">
      <w:pPr>
        <w:numPr>
          <w:ilvl w:val="0"/>
          <w:numId w:val="34"/>
        </w:numPr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مثــّـل هذه المعطيات بمخطط أعمدة. </w:t>
      </w:r>
    </w:p>
    <w:p w:rsidR="00C150CC" w:rsidRDefault="00C150CC" w:rsidP="00C150CC">
      <w:pPr>
        <w:numPr>
          <w:ilvl w:val="0"/>
          <w:numId w:val="32"/>
        </w:numPr>
        <w:tabs>
          <w:tab w:val="right" w:pos="850"/>
        </w:tabs>
        <w:ind w:left="708"/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نسمي </w:t>
      </w:r>
      <w:r>
        <w:rPr>
          <w:b/>
          <w:bCs/>
          <w:sz w:val="28"/>
          <w:szCs w:val="28"/>
          <w:lang w:val="fr-FR" w:bidi="ar-DZ"/>
        </w:rPr>
        <w:t>X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ثمن الرحلة ذهابا </w:t>
      </w:r>
      <w:proofErr w:type="gramStart"/>
      <w:r>
        <w:rPr>
          <w:rFonts w:hint="cs"/>
          <w:b/>
          <w:bCs/>
          <w:sz w:val="28"/>
          <w:szCs w:val="28"/>
          <w:rtl/>
          <w:lang w:val="fr-FR" w:bidi="ar-DZ"/>
        </w:rPr>
        <w:t>و إيابا</w:t>
      </w:r>
      <w:proofErr w:type="gramEnd"/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لشخص بالغ يستفيد الأطفال أقل من </w:t>
      </w:r>
      <w:r>
        <w:rPr>
          <w:b/>
          <w:bCs/>
          <w:sz w:val="28"/>
          <w:szCs w:val="28"/>
          <w:lang w:val="fr-FR" w:bidi="ar-DZ"/>
        </w:rPr>
        <w:t>12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سنة من تخفيض </w:t>
      </w:r>
      <w:r>
        <w:rPr>
          <w:b/>
          <w:bCs/>
          <w:sz w:val="28"/>
          <w:szCs w:val="28"/>
          <w:lang w:val="fr-FR" w:bidi="ar-DZ"/>
        </w:rPr>
        <w:t>40%</w:t>
      </w:r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C150CC" w:rsidRDefault="00215419" w:rsidP="00C150CC">
      <w:pPr>
        <w:numPr>
          <w:ilvl w:val="0"/>
          <w:numId w:val="35"/>
        </w:numPr>
        <w:tabs>
          <w:tab w:val="right" w:pos="850"/>
        </w:tabs>
        <w:rPr>
          <w:rFonts w:hint="cs"/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بيّن أنّ الثمن الذي يدفعه الطفل يكتب من الشكل </w:t>
      </w:r>
      <w:r>
        <w:rPr>
          <w:b/>
          <w:bCs/>
          <w:sz w:val="28"/>
          <w:szCs w:val="28"/>
          <w:lang w:val="fr-FR" w:bidi="ar-DZ"/>
        </w:rPr>
        <w:t>0,6 X</w:t>
      </w:r>
    </w:p>
    <w:p w:rsidR="00215419" w:rsidRDefault="00215419" w:rsidP="00C150CC">
      <w:pPr>
        <w:numPr>
          <w:ilvl w:val="0"/>
          <w:numId w:val="35"/>
        </w:numPr>
        <w:tabs>
          <w:tab w:val="right" w:pos="850"/>
        </w:tabs>
        <w:rPr>
          <w:b/>
          <w:bCs/>
          <w:sz w:val="28"/>
          <w:szCs w:val="28"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إحدى العائلات تتكون من الأب </w:t>
      </w:r>
      <w:proofErr w:type="gramStart"/>
      <w:r>
        <w:rPr>
          <w:rFonts w:hint="cs"/>
          <w:b/>
          <w:bCs/>
          <w:sz w:val="28"/>
          <w:szCs w:val="28"/>
          <w:rtl/>
          <w:lang w:val="fr-FR" w:bidi="ar-DZ"/>
        </w:rPr>
        <w:t>و الأم</w:t>
      </w:r>
      <w:proofErr w:type="gramEnd"/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و ثلاثة أطفال أقل من 12 سنة دفعت مبلغ </w:t>
      </w:r>
      <w:r>
        <w:rPr>
          <w:b/>
          <w:bCs/>
          <w:sz w:val="28"/>
          <w:szCs w:val="28"/>
          <w:lang w:val="fr-FR" w:bidi="ar-DZ"/>
        </w:rPr>
        <w:t>950 DA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مقابل تنقلها ذهابا و إيابا. </w:t>
      </w:r>
      <w:r>
        <w:rPr>
          <w:b/>
          <w:bCs/>
          <w:sz w:val="28"/>
          <w:szCs w:val="28"/>
          <w:rtl/>
          <w:lang w:val="fr-FR" w:bidi="ar-DZ"/>
        </w:rPr>
        <w:br/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أحسب ثمن الرحلة ذهابا </w:t>
      </w:r>
      <w:proofErr w:type="gramStart"/>
      <w:r>
        <w:rPr>
          <w:rFonts w:hint="cs"/>
          <w:b/>
          <w:bCs/>
          <w:sz w:val="28"/>
          <w:szCs w:val="28"/>
          <w:rtl/>
          <w:lang w:val="fr-FR" w:bidi="ar-DZ"/>
        </w:rPr>
        <w:t>و إيابا</w:t>
      </w:r>
      <w:proofErr w:type="gramEnd"/>
      <w:r>
        <w:rPr>
          <w:rFonts w:hint="cs"/>
          <w:b/>
          <w:bCs/>
          <w:sz w:val="28"/>
          <w:szCs w:val="28"/>
          <w:rtl/>
          <w:lang w:val="fr-FR" w:bidi="ar-DZ"/>
        </w:rPr>
        <w:t>.</w:t>
      </w:r>
    </w:p>
    <w:p w:rsidR="002F49F2" w:rsidRDefault="002F49F2" w:rsidP="002F49F2">
      <w:pPr>
        <w:pStyle w:val="Sansinterligne"/>
        <w:bidi/>
        <w:ind w:left="348"/>
        <w:jc w:val="center"/>
        <w:rPr>
          <w:rFonts w:ascii="Sakkal Majalla" w:hAnsi="Sakkal Majalla" w:cs="Sakkal Majalla"/>
          <w:sz w:val="36"/>
          <w:szCs w:val="36"/>
        </w:rPr>
      </w:pPr>
      <w:proofErr w:type="spellStart"/>
      <w:r>
        <w:rPr>
          <w:rFonts w:ascii="Sakkal Majalla" w:hAnsi="Sakkal Majalla" w:cs="Sakkal Majalla"/>
          <w:sz w:val="36"/>
          <w:szCs w:val="36"/>
        </w:rPr>
        <w:t>Belhocine</w:t>
      </w:r>
      <w:proofErr w:type="spellEnd"/>
      <w:r>
        <w:rPr>
          <w:rFonts w:ascii="Sakkal Majalla" w:hAnsi="Sakkal Majalla" w:cs="Sakkal Majalla"/>
          <w:sz w:val="36"/>
          <w:szCs w:val="36"/>
        </w:rPr>
        <w:t xml:space="preserve"> : </w:t>
      </w:r>
      <w:hyperlink r:id="rId10" w:history="1">
        <w:r>
          <w:rPr>
            <w:rStyle w:val="Lienhypertexte"/>
            <w:rFonts w:ascii="Sakkal Majalla" w:hAnsi="Sakkal Majalla" w:cs="Sakkal Majalla"/>
            <w:sz w:val="36"/>
            <w:szCs w:val="36"/>
          </w:rPr>
          <w:t>https://prof27math.weebly.com/</w:t>
        </w:r>
      </w:hyperlink>
    </w:p>
    <w:p w:rsidR="002F49F2" w:rsidRPr="00A63ADE" w:rsidRDefault="002F49F2" w:rsidP="002F49F2">
      <w:pPr>
        <w:tabs>
          <w:tab w:val="right" w:pos="850"/>
        </w:tabs>
        <w:rPr>
          <w:rFonts w:hint="cs"/>
          <w:b/>
          <w:bCs/>
          <w:sz w:val="28"/>
          <w:szCs w:val="28"/>
          <w:lang w:val="fr-FR" w:bidi="ar-DZ"/>
        </w:rPr>
      </w:pPr>
    </w:p>
    <w:sectPr w:rsidR="002F49F2" w:rsidRPr="00A63ADE" w:rsidSect="002F49F2">
      <w:type w:val="continuous"/>
      <w:pgSz w:w="11907" w:h="16840" w:code="9"/>
      <w:pgMar w:top="426" w:right="567" w:bottom="142" w:left="851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E38CF" w:rsidRDefault="007E38CF">
      <w:r>
        <w:separator/>
      </w:r>
    </w:p>
  </w:endnote>
  <w:endnote w:type="continuationSeparator" w:id="0">
    <w:p w:rsidR="007E38CF" w:rsidRDefault="007E38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E38CF" w:rsidRDefault="007E38CF">
      <w:r>
        <w:separator/>
      </w:r>
    </w:p>
  </w:footnote>
  <w:footnote w:type="continuationSeparator" w:id="0">
    <w:p w:rsidR="007E38CF" w:rsidRDefault="007E38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6123D"/>
    <w:multiLevelType w:val="hybridMultilevel"/>
    <w:tmpl w:val="D9BA694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C76D99"/>
    <w:multiLevelType w:val="hybridMultilevel"/>
    <w:tmpl w:val="A7FC207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7873D9"/>
    <w:multiLevelType w:val="hybridMultilevel"/>
    <w:tmpl w:val="0C12559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EC79D6"/>
    <w:multiLevelType w:val="hybridMultilevel"/>
    <w:tmpl w:val="7BFC06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C0C49"/>
    <w:multiLevelType w:val="hybridMultilevel"/>
    <w:tmpl w:val="D68EA20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DD40F0"/>
    <w:multiLevelType w:val="hybridMultilevel"/>
    <w:tmpl w:val="BD32D8C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DD7F56"/>
    <w:multiLevelType w:val="hybridMultilevel"/>
    <w:tmpl w:val="8DFEC0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695E99"/>
    <w:multiLevelType w:val="hybridMultilevel"/>
    <w:tmpl w:val="19EAA1A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9342206"/>
    <w:multiLevelType w:val="hybridMultilevel"/>
    <w:tmpl w:val="704EC85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7E7A1E"/>
    <w:multiLevelType w:val="hybridMultilevel"/>
    <w:tmpl w:val="B1BCEE6E"/>
    <w:lvl w:ilvl="0" w:tplc="D166C8B0">
      <w:start w:val="1"/>
      <w:numFmt w:val="decimal"/>
      <w:lvlText w:val="%1)"/>
      <w:lvlJc w:val="left"/>
      <w:pPr>
        <w:ind w:left="70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8" w:hanging="360"/>
      </w:pPr>
    </w:lvl>
    <w:lvl w:ilvl="2" w:tplc="040C001B" w:tentative="1">
      <w:start w:val="1"/>
      <w:numFmt w:val="lowerRoman"/>
      <w:lvlText w:val="%3."/>
      <w:lvlJc w:val="right"/>
      <w:pPr>
        <w:ind w:left="2148" w:hanging="180"/>
      </w:pPr>
    </w:lvl>
    <w:lvl w:ilvl="3" w:tplc="040C000F" w:tentative="1">
      <w:start w:val="1"/>
      <w:numFmt w:val="decimal"/>
      <w:lvlText w:val="%4."/>
      <w:lvlJc w:val="left"/>
      <w:pPr>
        <w:ind w:left="2868" w:hanging="360"/>
      </w:pPr>
    </w:lvl>
    <w:lvl w:ilvl="4" w:tplc="040C0019" w:tentative="1">
      <w:start w:val="1"/>
      <w:numFmt w:val="lowerLetter"/>
      <w:lvlText w:val="%5."/>
      <w:lvlJc w:val="left"/>
      <w:pPr>
        <w:ind w:left="3588" w:hanging="360"/>
      </w:pPr>
    </w:lvl>
    <w:lvl w:ilvl="5" w:tplc="040C001B" w:tentative="1">
      <w:start w:val="1"/>
      <w:numFmt w:val="lowerRoman"/>
      <w:lvlText w:val="%6."/>
      <w:lvlJc w:val="right"/>
      <w:pPr>
        <w:ind w:left="4308" w:hanging="180"/>
      </w:pPr>
    </w:lvl>
    <w:lvl w:ilvl="6" w:tplc="040C000F" w:tentative="1">
      <w:start w:val="1"/>
      <w:numFmt w:val="decimal"/>
      <w:lvlText w:val="%7."/>
      <w:lvlJc w:val="left"/>
      <w:pPr>
        <w:ind w:left="5028" w:hanging="360"/>
      </w:pPr>
    </w:lvl>
    <w:lvl w:ilvl="7" w:tplc="040C0019" w:tentative="1">
      <w:start w:val="1"/>
      <w:numFmt w:val="lowerLetter"/>
      <w:lvlText w:val="%8."/>
      <w:lvlJc w:val="left"/>
      <w:pPr>
        <w:ind w:left="5748" w:hanging="360"/>
      </w:pPr>
    </w:lvl>
    <w:lvl w:ilvl="8" w:tplc="040C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10" w15:restartNumberingAfterBreak="0">
    <w:nsid w:val="1DBC7CD8"/>
    <w:multiLevelType w:val="hybridMultilevel"/>
    <w:tmpl w:val="F00A5E6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E625AD"/>
    <w:multiLevelType w:val="hybridMultilevel"/>
    <w:tmpl w:val="D690CCB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A02BD2"/>
    <w:multiLevelType w:val="hybridMultilevel"/>
    <w:tmpl w:val="81DEB11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457E29"/>
    <w:multiLevelType w:val="hybridMultilevel"/>
    <w:tmpl w:val="86B2D81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963891"/>
    <w:multiLevelType w:val="hybridMultilevel"/>
    <w:tmpl w:val="90C8B56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0CD7274"/>
    <w:multiLevelType w:val="hybridMultilevel"/>
    <w:tmpl w:val="24A4EC3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294057E"/>
    <w:multiLevelType w:val="hybridMultilevel"/>
    <w:tmpl w:val="84A092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A65829"/>
    <w:multiLevelType w:val="hybridMultilevel"/>
    <w:tmpl w:val="E16EBEE8"/>
    <w:lvl w:ilvl="0" w:tplc="1964640E">
      <w:start w:val="1"/>
      <w:numFmt w:val="decimal"/>
      <w:lvlText w:val="%1-"/>
      <w:lvlJc w:val="left"/>
      <w:pPr>
        <w:tabs>
          <w:tab w:val="num" w:pos="440"/>
        </w:tabs>
        <w:ind w:left="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18" w15:restartNumberingAfterBreak="0">
    <w:nsid w:val="351E7B15"/>
    <w:multiLevelType w:val="hybridMultilevel"/>
    <w:tmpl w:val="4BBCE57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AA6C1F"/>
    <w:multiLevelType w:val="hybridMultilevel"/>
    <w:tmpl w:val="45F8C68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C65239"/>
    <w:multiLevelType w:val="hybridMultilevel"/>
    <w:tmpl w:val="2EA26AA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FC7F08"/>
    <w:multiLevelType w:val="hybridMultilevel"/>
    <w:tmpl w:val="313425B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CC0D51"/>
    <w:multiLevelType w:val="hybridMultilevel"/>
    <w:tmpl w:val="31586AC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3666E3"/>
    <w:multiLevelType w:val="hybridMultilevel"/>
    <w:tmpl w:val="DB18E732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1CB5AE6"/>
    <w:multiLevelType w:val="hybridMultilevel"/>
    <w:tmpl w:val="DEACF836"/>
    <w:lvl w:ilvl="0" w:tplc="07DAB1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D606C7"/>
    <w:multiLevelType w:val="hybridMultilevel"/>
    <w:tmpl w:val="5FA24B2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947D93"/>
    <w:multiLevelType w:val="hybridMultilevel"/>
    <w:tmpl w:val="7C1A6B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552D0A"/>
    <w:multiLevelType w:val="hybridMultilevel"/>
    <w:tmpl w:val="6EB825A6"/>
    <w:lvl w:ilvl="0" w:tplc="2D301680">
      <w:start w:val="1"/>
      <w:numFmt w:val="decimal"/>
      <w:lvlText w:val="%1-"/>
      <w:lvlJc w:val="left"/>
      <w:pPr>
        <w:tabs>
          <w:tab w:val="num" w:pos="800"/>
        </w:tabs>
        <w:ind w:left="80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0042B5"/>
    <w:multiLevelType w:val="hybridMultilevel"/>
    <w:tmpl w:val="67F6C0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3D85714"/>
    <w:multiLevelType w:val="hybridMultilevel"/>
    <w:tmpl w:val="A63E020C"/>
    <w:lvl w:ilvl="0" w:tplc="040C0011">
      <w:start w:val="1"/>
      <w:numFmt w:val="decimal"/>
      <w:lvlText w:val="%1)"/>
      <w:lvlJc w:val="left"/>
      <w:pPr>
        <w:ind w:left="795" w:hanging="360"/>
      </w:p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0" w15:restartNumberingAfterBreak="0">
    <w:nsid w:val="63E50C96"/>
    <w:multiLevelType w:val="hybridMultilevel"/>
    <w:tmpl w:val="FEA4891A"/>
    <w:lvl w:ilvl="0" w:tplc="82241958">
      <w:start w:val="1"/>
      <w:numFmt w:val="upperRoman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9241DA"/>
    <w:multiLevelType w:val="multilevel"/>
    <w:tmpl w:val="D5ACB3C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2F14CB4"/>
    <w:multiLevelType w:val="hybridMultilevel"/>
    <w:tmpl w:val="D21ADB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BC46D67"/>
    <w:multiLevelType w:val="hybridMultilevel"/>
    <w:tmpl w:val="B29C9EE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E944872"/>
    <w:multiLevelType w:val="hybridMultilevel"/>
    <w:tmpl w:val="D5ACB3C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8"/>
  </w:num>
  <w:num w:numId="3">
    <w:abstractNumId w:val="34"/>
  </w:num>
  <w:num w:numId="4">
    <w:abstractNumId w:val="31"/>
  </w:num>
  <w:num w:numId="5">
    <w:abstractNumId w:val="15"/>
  </w:num>
  <w:num w:numId="6">
    <w:abstractNumId w:val="21"/>
  </w:num>
  <w:num w:numId="7">
    <w:abstractNumId w:val="32"/>
  </w:num>
  <w:num w:numId="8">
    <w:abstractNumId w:val="20"/>
  </w:num>
  <w:num w:numId="9">
    <w:abstractNumId w:val="14"/>
  </w:num>
  <w:num w:numId="10">
    <w:abstractNumId w:val="12"/>
  </w:num>
  <w:num w:numId="11">
    <w:abstractNumId w:val="33"/>
  </w:num>
  <w:num w:numId="12">
    <w:abstractNumId w:val="17"/>
  </w:num>
  <w:num w:numId="13">
    <w:abstractNumId w:val="4"/>
  </w:num>
  <w:num w:numId="14">
    <w:abstractNumId w:val="27"/>
  </w:num>
  <w:num w:numId="15">
    <w:abstractNumId w:val="19"/>
  </w:num>
  <w:num w:numId="16">
    <w:abstractNumId w:val="23"/>
  </w:num>
  <w:num w:numId="17">
    <w:abstractNumId w:val="18"/>
  </w:num>
  <w:num w:numId="18">
    <w:abstractNumId w:val="25"/>
  </w:num>
  <w:num w:numId="19">
    <w:abstractNumId w:val="1"/>
  </w:num>
  <w:num w:numId="20">
    <w:abstractNumId w:val="29"/>
  </w:num>
  <w:num w:numId="21">
    <w:abstractNumId w:val="13"/>
  </w:num>
  <w:num w:numId="22">
    <w:abstractNumId w:val="26"/>
  </w:num>
  <w:num w:numId="23">
    <w:abstractNumId w:val="8"/>
  </w:num>
  <w:num w:numId="24">
    <w:abstractNumId w:val="16"/>
  </w:num>
  <w:num w:numId="25">
    <w:abstractNumId w:val="22"/>
  </w:num>
  <w:num w:numId="26">
    <w:abstractNumId w:val="10"/>
  </w:num>
  <w:num w:numId="27">
    <w:abstractNumId w:val="0"/>
  </w:num>
  <w:num w:numId="28">
    <w:abstractNumId w:val="6"/>
  </w:num>
  <w:num w:numId="29">
    <w:abstractNumId w:val="11"/>
  </w:num>
  <w:num w:numId="30">
    <w:abstractNumId w:val="5"/>
  </w:num>
  <w:num w:numId="31">
    <w:abstractNumId w:val="2"/>
  </w:num>
  <w:num w:numId="32">
    <w:abstractNumId w:val="30"/>
  </w:num>
  <w:num w:numId="33">
    <w:abstractNumId w:val="3"/>
  </w:num>
  <w:num w:numId="34">
    <w:abstractNumId w:val="24"/>
  </w:num>
  <w:num w:numId="3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14"/>
    <w:rsid w:val="00005DD6"/>
    <w:rsid w:val="00015372"/>
    <w:rsid w:val="00036335"/>
    <w:rsid w:val="00045188"/>
    <w:rsid w:val="0004666C"/>
    <w:rsid w:val="000517CD"/>
    <w:rsid w:val="00075019"/>
    <w:rsid w:val="0009317A"/>
    <w:rsid w:val="00095EB2"/>
    <w:rsid w:val="000C09CA"/>
    <w:rsid w:val="000C65AC"/>
    <w:rsid w:val="000D6CC1"/>
    <w:rsid w:val="000F4ADF"/>
    <w:rsid w:val="00102F88"/>
    <w:rsid w:val="00103002"/>
    <w:rsid w:val="00126C24"/>
    <w:rsid w:val="0013021E"/>
    <w:rsid w:val="00134C86"/>
    <w:rsid w:val="00147590"/>
    <w:rsid w:val="001C77A4"/>
    <w:rsid w:val="001F6B65"/>
    <w:rsid w:val="00200A1F"/>
    <w:rsid w:val="00215419"/>
    <w:rsid w:val="002171A0"/>
    <w:rsid w:val="00240353"/>
    <w:rsid w:val="0025201F"/>
    <w:rsid w:val="00255DF9"/>
    <w:rsid w:val="0027187D"/>
    <w:rsid w:val="00291031"/>
    <w:rsid w:val="002C6D4D"/>
    <w:rsid w:val="002D0C1C"/>
    <w:rsid w:val="002E5A5C"/>
    <w:rsid w:val="002F27A4"/>
    <w:rsid w:val="002F49F2"/>
    <w:rsid w:val="00316591"/>
    <w:rsid w:val="0036340B"/>
    <w:rsid w:val="00370EFA"/>
    <w:rsid w:val="00387BC2"/>
    <w:rsid w:val="0039280A"/>
    <w:rsid w:val="003F1B4F"/>
    <w:rsid w:val="003F62A8"/>
    <w:rsid w:val="003F6A32"/>
    <w:rsid w:val="004035FB"/>
    <w:rsid w:val="004037D4"/>
    <w:rsid w:val="00427560"/>
    <w:rsid w:val="00427723"/>
    <w:rsid w:val="00427AD8"/>
    <w:rsid w:val="00466429"/>
    <w:rsid w:val="0049067C"/>
    <w:rsid w:val="00492A58"/>
    <w:rsid w:val="004B5766"/>
    <w:rsid w:val="004C36D6"/>
    <w:rsid w:val="00514268"/>
    <w:rsid w:val="0053601C"/>
    <w:rsid w:val="0054768B"/>
    <w:rsid w:val="00564B65"/>
    <w:rsid w:val="00564E84"/>
    <w:rsid w:val="005710C9"/>
    <w:rsid w:val="005749CE"/>
    <w:rsid w:val="00587FB9"/>
    <w:rsid w:val="0059789E"/>
    <w:rsid w:val="00611B17"/>
    <w:rsid w:val="0062299F"/>
    <w:rsid w:val="00643AD9"/>
    <w:rsid w:val="006510CA"/>
    <w:rsid w:val="00670891"/>
    <w:rsid w:val="006848FE"/>
    <w:rsid w:val="00694059"/>
    <w:rsid w:val="006B3ABA"/>
    <w:rsid w:val="006C231E"/>
    <w:rsid w:val="006C6966"/>
    <w:rsid w:val="006E4DAE"/>
    <w:rsid w:val="006F7402"/>
    <w:rsid w:val="007205C5"/>
    <w:rsid w:val="00721C5C"/>
    <w:rsid w:val="0072235F"/>
    <w:rsid w:val="00737A19"/>
    <w:rsid w:val="00774C38"/>
    <w:rsid w:val="00785628"/>
    <w:rsid w:val="007901AF"/>
    <w:rsid w:val="007C0F88"/>
    <w:rsid w:val="007E0285"/>
    <w:rsid w:val="007E24D7"/>
    <w:rsid w:val="007E38CF"/>
    <w:rsid w:val="007F32E4"/>
    <w:rsid w:val="007F7617"/>
    <w:rsid w:val="0082354F"/>
    <w:rsid w:val="0083134C"/>
    <w:rsid w:val="00834BCD"/>
    <w:rsid w:val="008B3417"/>
    <w:rsid w:val="008B6A61"/>
    <w:rsid w:val="008C5D11"/>
    <w:rsid w:val="00904080"/>
    <w:rsid w:val="009148DC"/>
    <w:rsid w:val="009157EF"/>
    <w:rsid w:val="009434BF"/>
    <w:rsid w:val="009532CB"/>
    <w:rsid w:val="009533A0"/>
    <w:rsid w:val="00961BAA"/>
    <w:rsid w:val="009E46C2"/>
    <w:rsid w:val="009F54B6"/>
    <w:rsid w:val="00A10884"/>
    <w:rsid w:val="00A166AC"/>
    <w:rsid w:val="00A57E16"/>
    <w:rsid w:val="00A63ADE"/>
    <w:rsid w:val="00A734B3"/>
    <w:rsid w:val="00A96314"/>
    <w:rsid w:val="00A96B11"/>
    <w:rsid w:val="00AA45D6"/>
    <w:rsid w:val="00AB4037"/>
    <w:rsid w:val="00AB4B18"/>
    <w:rsid w:val="00AB57D5"/>
    <w:rsid w:val="00AD6392"/>
    <w:rsid w:val="00AE3329"/>
    <w:rsid w:val="00B05F8C"/>
    <w:rsid w:val="00B146E1"/>
    <w:rsid w:val="00B41043"/>
    <w:rsid w:val="00B55EE5"/>
    <w:rsid w:val="00B76209"/>
    <w:rsid w:val="00B815F3"/>
    <w:rsid w:val="00B90FC4"/>
    <w:rsid w:val="00B9260D"/>
    <w:rsid w:val="00BA733B"/>
    <w:rsid w:val="00BC0801"/>
    <w:rsid w:val="00BC5A9B"/>
    <w:rsid w:val="00BC5F87"/>
    <w:rsid w:val="00BD7F5C"/>
    <w:rsid w:val="00BE20C6"/>
    <w:rsid w:val="00BF1294"/>
    <w:rsid w:val="00C150CC"/>
    <w:rsid w:val="00C26DC3"/>
    <w:rsid w:val="00C42A98"/>
    <w:rsid w:val="00C444B8"/>
    <w:rsid w:val="00C46A9B"/>
    <w:rsid w:val="00C47724"/>
    <w:rsid w:val="00C932DF"/>
    <w:rsid w:val="00C934E0"/>
    <w:rsid w:val="00C9717F"/>
    <w:rsid w:val="00CB6367"/>
    <w:rsid w:val="00CD235C"/>
    <w:rsid w:val="00CD4597"/>
    <w:rsid w:val="00CE22E0"/>
    <w:rsid w:val="00CE594E"/>
    <w:rsid w:val="00D014D9"/>
    <w:rsid w:val="00D135DA"/>
    <w:rsid w:val="00D210DD"/>
    <w:rsid w:val="00D30BF4"/>
    <w:rsid w:val="00D441EF"/>
    <w:rsid w:val="00D5300D"/>
    <w:rsid w:val="00D63D85"/>
    <w:rsid w:val="00D65F35"/>
    <w:rsid w:val="00D76DD2"/>
    <w:rsid w:val="00D77A43"/>
    <w:rsid w:val="00D851E0"/>
    <w:rsid w:val="00DC57DD"/>
    <w:rsid w:val="00DD30B8"/>
    <w:rsid w:val="00DD4125"/>
    <w:rsid w:val="00E0794B"/>
    <w:rsid w:val="00E3332E"/>
    <w:rsid w:val="00E35E44"/>
    <w:rsid w:val="00E4328D"/>
    <w:rsid w:val="00E45E9A"/>
    <w:rsid w:val="00E473D7"/>
    <w:rsid w:val="00E47A85"/>
    <w:rsid w:val="00E6032E"/>
    <w:rsid w:val="00E6131A"/>
    <w:rsid w:val="00EA1DA9"/>
    <w:rsid w:val="00EA2EC6"/>
    <w:rsid w:val="00EA7567"/>
    <w:rsid w:val="00ED3EBE"/>
    <w:rsid w:val="00ED4B5F"/>
    <w:rsid w:val="00F05307"/>
    <w:rsid w:val="00F12E6C"/>
    <w:rsid w:val="00F144CE"/>
    <w:rsid w:val="00F63EAC"/>
    <w:rsid w:val="00F64D06"/>
    <w:rsid w:val="00F7616E"/>
    <w:rsid w:val="00FA13D0"/>
    <w:rsid w:val="00FD314B"/>
    <w:rsid w:val="00FF0C29"/>
    <w:rsid w:val="00FF3B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1"/>
      <o:rules v:ext="edit">
        <o:r id="V:Rule1" type="connector" idref="#_x0000_s1134"/>
        <o:r id="V:Rule2" type="connector" idref="#_x0000_s1136"/>
        <o:r id="V:Rule3" type="connector" idref="#_x0000_s1135"/>
        <o:r id="V:Rule4" type="connector" idref="#_x0000_s1140"/>
        <o:r id="V:Rule5" type="connector" idref="#_x0000_s1139"/>
        <o:r id="V:Rule6" type="connector" idref="#_x0000_s1137"/>
        <o:r id="V:Rule7" type="connector" idref="#_x0000_s1138"/>
        <o:r id="V:Rule8" type="connector" idref="#_x0000_s1147"/>
        <o:r id="V:Rule9" type="connector" idref="#_x0000_s1148"/>
        <o:r id="V:Rule10" type="connector" idref="#_x0000_s1141"/>
        <o:r id="V:Rule11" type="connector" idref="#_x0000_s1146"/>
      </o:rules>
    </o:shapelayout>
  </w:shapeDefaults>
  <w:decimalSymbol w:val=","/>
  <w:listSeparator w:val=";"/>
  <w14:docId w14:val="0DF008D8"/>
  <w15:chartTrackingRefBased/>
  <w15:docId w15:val="{9FE02DED-23DD-48AB-8F3B-47F2E0EB02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Notedebasdepage">
    <w:name w:val="footnote text"/>
    <w:basedOn w:val="Normal"/>
    <w:semiHidden/>
    <w:rsid w:val="002C6D4D"/>
    <w:rPr>
      <w:sz w:val="20"/>
      <w:szCs w:val="20"/>
    </w:rPr>
  </w:style>
  <w:style w:type="character" w:styleId="Appelnotedebasdep">
    <w:name w:val="footnote reference"/>
    <w:semiHidden/>
    <w:rsid w:val="002C6D4D"/>
    <w:rPr>
      <w:vertAlign w:val="superscript"/>
    </w:rPr>
  </w:style>
  <w:style w:type="character" w:styleId="Emphaseintense">
    <w:name w:val="Emphase intense"/>
    <w:uiPriority w:val="21"/>
    <w:qFormat/>
    <w:rsid w:val="00ED4B5F"/>
    <w:rPr>
      <w:b/>
      <w:bCs/>
      <w:i/>
      <w:iCs/>
      <w:color w:val="4F81BD"/>
    </w:rPr>
  </w:style>
  <w:style w:type="table" w:styleId="Grilledutableau">
    <w:name w:val="Table Grid"/>
    <w:basedOn w:val="TableauNormal"/>
    <w:rsid w:val="00ED4B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A10884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character" w:styleId="Lienhypertexte">
    <w:name w:val="Hyperlink"/>
    <w:uiPriority w:val="99"/>
    <w:unhideWhenUsed/>
    <w:rsid w:val="002F49F2"/>
    <w:rPr>
      <w:color w:val="0563C1"/>
      <w:u w:val="single"/>
    </w:rPr>
  </w:style>
  <w:style w:type="paragraph" w:styleId="Sansinterligne">
    <w:name w:val="No Spacing"/>
    <w:uiPriority w:val="1"/>
    <w:qFormat/>
    <w:rsid w:val="002F49F2"/>
    <w:rPr>
      <w:rFonts w:ascii="Calibri" w:hAnsi="Calibri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634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s://prof27math.weebly.com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B7A485-4BF9-40D9-BB8C-267B0BC58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1</Words>
  <Characters>1552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توسطة حي شميريك</vt:lpstr>
    </vt:vector>
  </TitlesOfParts>
  <Company>ALGERIE</Company>
  <LinksUpToDate>false</LinksUpToDate>
  <CharactersWithSpaces>1910</CharactersWithSpaces>
  <SharedDoc>false</SharedDoc>
  <HLinks>
    <vt:vector size="6" baseType="variant">
      <vt:variant>
        <vt:i4>2818090</vt:i4>
      </vt:variant>
      <vt:variant>
        <vt:i4>3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 حي شميريك</dc:title>
  <dc:subject/>
  <dc:creator>ency-education.com</dc:creator>
  <cp:keywords/>
  <dc:description/>
  <cp:lastModifiedBy>hocine</cp:lastModifiedBy>
  <cp:revision>2</cp:revision>
  <cp:lastPrinted>2004-01-31T04:23:00Z</cp:lastPrinted>
  <dcterms:created xsi:type="dcterms:W3CDTF">2019-03-19T14:32:00Z</dcterms:created>
  <dcterms:modified xsi:type="dcterms:W3CDTF">2019-03-19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